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8pt;height:138.85pt" o:ole="">
            <v:imagedata r:id="rId9" o:title=""/>
          </v:shape>
          <o:OLEObject Type="Embed" ProgID="Equation.DSMT4" ShapeID="_x0000_i1025" DrawAspect="Content" ObjectID="_1593794928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lastRenderedPageBreak/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6pt;height:135.6pt" o:ole="">
            <v:imagedata r:id="rId11" o:title=""/>
          </v:shape>
          <o:OLEObject Type="Embed" ProgID="Equation.DSMT4" ShapeID="_x0000_i1026" DrawAspect="Content" ObjectID="_1593794929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.25pt;height:18.7pt" o:ole="">
            <v:imagedata r:id="rId13" o:title=""/>
          </v:shape>
          <o:OLEObject Type="Embed" ProgID="Equation.DSMT4" ShapeID="_x0000_i1027" DrawAspect="Content" ObjectID="_1593794930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15pt;height:18.7pt" o:ole="">
            <v:imagedata r:id="rId15" o:title=""/>
          </v:shape>
          <o:OLEObject Type="Embed" ProgID="Equation.DSMT4" ShapeID="_x0000_i1028" DrawAspect="Content" ObjectID="_1593794931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9pt;height:18.25pt" o:ole="">
            <v:imagedata r:id="rId17" o:title=""/>
          </v:shape>
          <o:OLEObject Type="Embed" ProgID="Equation.DSMT4" ShapeID="_x0000_i1029" DrawAspect="Content" ObjectID="_1593794932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.25pt" o:ole="">
            <v:imagedata r:id="rId19" o:title=""/>
          </v:shape>
          <o:OLEObject Type="Embed" ProgID="Equation.DSMT4" ShapeID="_x0000_i1030" DrawAspect="Content" ObjectID="_1593794933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45pt;height:44.9pt" o:ole="">
            <v:imagedata r:id="rId21" o:title=""/>
          </v:shape>
          <o:OLEObject Type="Embed" ProgID="Equation.DSMT4" ShapeID="_x0000_i1031" DrawAspect="Content" ObjectID="_1593794934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lastRenderedPageBreak/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4.2pt;height:21.05pt" o:ole="">
            <v:imagedata r:id="rId24" o:title=""/>
          </v:shape>
          <o:OLEObject Type="Embed" ProgID="Equation.DSMT4" ShapeID="_x0000_i1032" DrawAspect="Content" ObjectID="_1593794935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95pt;height:39.75pt" o:ole="">
            <v:imagedata r:id="rId26" o:title=""/>
          </v:shape>
          <o:OLEObject Type="Embed" ProgID="Equation.DSMT4" ShapeID="_x0000_i1033" DrawAspect="Content" ObjectID="_1593794936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</w:t>
      </w:r>
      <w:r w:rsidR="008E2555">
        <w:lastRenderedPageBreak/>
        <w:t xml:space="preserve">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2.1pt;height:32.25pt" o:ole="">
            <v:imagedata r:id="rId29" o:title=""/>
          </v:shape>
          <o:OLEObject Type="Embed" ProgID="Equation.DSMT4" ShapeID="_x0000_i1034" DrawAspect="Content" ObjectID="_1593794937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7pt;height:18.7pt" o:ole="">
            <v:imagedata r:id="rId31" o:title=""/>
          </v:shape>
          <o:OLEObject Type="Embed" ProgID="Equation.DSMT4" ShapeID="_x0000_i1035" DrawAspect="Content" ObjectID="_1593794938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.1pt;height:18.7pt" o:ole="">
            <v:imagedata r:id="rId33" o:title=""/>
          </v:shape>
          <o:OLEObject Type="Embed" ProgID="Equation.DSMT4" ShapeID="_x0000_i1036" DrawAspect="Content" ObjectID="_1593794939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.3pt;height:18.7pt" o:ole="">
            <v:imagedata r:id="rId35" o:title=""/>
          </v:shape>
          <o:OLEObject Type="Embed" ProgID="Equation.DSMT4" ShapeID="_x0000_i1037" DrawAspect="Content" ObjectID="_1593794940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6pt;height:16.35pt" o:ole="">
            <v:imagedata r:id="rId37" o:title=""/>
          </v:shape>
          <o:OLEObject Type="Embed" ProgID="Equation.DSMT4" ShapeID="_x0000_i1038" DrawAspect="Content" ObjectID="_1593794941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75pt;height:19.65pt" o:ole="">
            <v:imagedata r:id="rId39" o:title=""/>
          </v:shape>
          <o:OLEObject Type="Embed" ProgID="Equation.DSMT4" ShapeID="_x0000_i1039" DrawAspect="Content" ObjectID="_1593794942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 xml:space="preserve">, сильно зависит от расстояний на котором находятся наночастицы. </w:t>
      </w:r>
      <w:r w:rsidR="00496775">
        <w:t xml:space="preserve">Кроме того, если возбуждение </w:t>
      </w:r>
      <w:r w:rsidR="006D33E1">
        <w:t>ЛПР</w:t>
      </w:r>
      <w:r w:rsidR="00496775">
        <w:t xml:space="preserve"> </w:t>
      </w:r>
      <w:r w:rsidR="006D33E1">
        <w:t xml:space="preserve">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будет производится в конце этой главы)</w:t>
      </w:r>
      <w:r w:rsidR="00496775">
        <w:t>.</w:t>
      </w:r>
      <w:r w:rsidR="006D33E1">
        <w:t xml:space="preserve"> </w:t>
      </w:r>
      <w:r>
        <w:t>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 xml:space="preserve">мя </w:t>
      </w:r>
      <w:r w:rsidR="00B91520">
        <w:lastRenderedPageBreak/>
        <w:t>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940869" w:rsidRDefault="00C90D1F" w:rsidP="0049677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:rsidR="00496775" w:rsidRDefault="006D33E1" w:rsidP="00496775">
      <w:r>
        <w:tab/>
        <w:t>Вышеописанные резонансы могут быть обнаружены с помощью измерения спектров пропускания или отражения</w:t>
      </w:r>
      <w:r w:rsidR="00AD0D96">
        <w:t xml:space="preserve"> (в дальнем поле)</w:t>
      </w:r>
      <w:r>
        <w:t xml:space="preserve">, так как возбуждение плазмонного резонанса происходит с </w:t>
      </w:r>
      <w:r w:rsidRPr="00350B77">
        <w:rPr>
          <w:highlight w:val="yellow"/>
        </w:rPr>
        <w:t>диссипацией энергии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Чтобы такие моды можно было </w:t>
      </w:r>
      <w:r w:rsidR="00AD0D96" w:rsidRPr="00AD0D96">
        <w:t>“</w:t>
      </w:r>
      <w:r w:rsidR="00AD0D96">
        <w:t>визуализировать</w:t>
      </w:r>
      <w:r w:rsidR="00AD0D96" w:rsidRPr="00AD0D96">
        <w:t>”</w:t>
      </w:r>
      <w:r w:rsidR="00AD0D96">
        <w:t xml:space="preserve"> используют следующие схемы</w:t>
      </w:r>
      <w:r w:rsidR="00AD0D96" w:rsidRPr="00AD0D96">
        <w:t xml:space="preserve">: </w:t>
      </w:r>
      <w:r w:rsidR="00AD0D96">
        <w:t>оптические схемы с наклонным падением света, с падающим циркулярно поляризованным светом и т.д.</w:t>
      </w:r>
    </w:p>
    <w:p w:rsidR="00AD0D96" w:rsidRPr="00AD0D96" w:rsidRDefault="00AD0D96" w:rsidP="00496775">
      <w:r>
        <w:tab/>
        <w:t xml:space="preserve">Возбуждение таких мод интересно с практической точки зрения. </w:t>
      </w:r>
      <w:r w:rsidR="00680A9B">
        <w:t>В</w:t>
      </w:r>
      <w:r>
        <w:t xml:space="preserve"> результате того, что такие моды имеют </w:t>
      </w:r>
      <w:r w:rsidR="007972EF">
        <w:t xml:space="preserve">только </w:t>
      </w:r>
      <w:r w:rsidR="007972EF" w:rsidRPr="007972EF">
        <w:rPr>
          <w:highlight w:val="yellow"/>
        </w:rPr>
        <w:t>эванесцентные</w:t>
      </w:r>
      <w:r w:rsidR="007972EF">
        <w:t xml:space="preserve"> дипольные моды, то </w:t>
      </w:r>
      <w:r w:rsidR="00680A9B">
        <w:t xml:space="preserve">они могут запасть энергию более эффективно чем </w:t>
      </w:r>
      <w:r w:rsidR="00680A9B" w:rsidRPr="00680A9B">
        <w:rPr>
          <w:i/>
        </w:rPr>
        <w:t>светлые</w:t>
      </w:r>
      <w:r w:rsidR="00680A9B">
        <w:t xml:space="preserve"> моды. Таким образом, структуры, поддерживающие темные моды, становятся отличными кандидатами для усиления чувствительности в оптических и газовых сеносорах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>, а также для увеличения передачи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4.9pt;height:16.35pt" o:ole="">
            <v:imagedata r:id="rId41" o:title=""/>
          </v:shape>
          <o:OLEObject Type="Embed" ProgID="Equation.DSMT4" ShapeID="_x0000_i1040" DrawAspect="Content" ObjectID="_1593794943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3pt;height:33.2pt" o:ole="">
            <v:imagedata r:id="rId43" o:title=""/>
          </v:shape>
          <o:OLEObject Type="Embed" ProgID="Equation.DSMT4" ShapeID="_x0000_i1041" DrawAspect="Content" ObjectID="_1593794944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lastRenderedPageBreak/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</w:t>
      </w:r>
      <w:r w:rsidR="00247E4E">
        <w:lastRenderedPageBreak/>
        <w:t xml:space="preserve">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4.2pt;height:58.45pt" o:ole="">
            <v:imagedata r:id="rId47" o:title=""/>
          </v:shape>
          <o:OLEObject Type="Embed" ProgID="Equation.DSMT4" ShapeID="_x0000_i1042" DrawAspect="Content" ObjectID="_1593794945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8.9pt;height:14.05pt" o:ole="">
            <v:imagedata r:id="rId50" o:title=""/>
          </v:shape>
          <o:OLEObject Type="Embed" ProgID="Equation.DSMT4" ShapeID="_x0000_i1043" DrawAspect="Content" ObjectID="_1593794946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.1pt;height:17.3pt" o:ole="">
            <v:imagedata r:id="rId52" o:title=""/>
          </v:shape>
          <o:OLEObject Type="Embed" ProgID="Equation.DSMT4" ShapeID="_x0000_i1044" DrawAspect="Content" ObjectID="_1593794947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.15pt;height:21.05pt" o:ole="">
            <v:imagedata r:id="rId54" o:title=""/>
          </v:shape>
          <o:OLEObject Type="Embed" ProgID="Equation.DSMT4" ShapeID="_x0000_i1045" DrawAspect="Content" ObjectID="_1593794948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6pt;height:44.4pt" o:ole="">
            <v:imagedata r:id="rId56" o:title=""/>
          </v:shape>
          <o:OLEObject Type="Embed" ProgID="Equation.DSMT4" ShapeID="_x0000_i1046" DrawAspect="Content" ObjectID="_1593794949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8.9pt;height:14.05pt" o:ole="">
            <v:imagedata r:id="rId50" o:title=""/>
          </v:shape>
          <o:OLEObject Type="Embed" ProgID="Equation.DSMT4" ShapeID="_x0000_i1047" DrawAspect="Content" ObjectID="_1593794950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B70E35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87.45pt;margin-top:.6pt;width:230.75pt;height:25.15pt;z-index:251660288">
            <v:imagedata r:id="rId59" o:title=""/>
            <w10:wrap type="square" side="right"/>
          </v:shape>
          <o:OLEObject Type="Embed" ProgID="Equation.DSMT4" ShapeID="_x0000_s1044" DrawAspect="Content" ObjectID="_1593794973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05pt;height:18.25pt" o:ole="">
            <v:imagedata r:id="rId61" o:title=""/>
          </v:shape>
          <o:OLEObject Type="Embed" ProgID="Equation.DSMT4" ShapeID="_x0000_i1048" DrawAspect="Content" ObjectID="_1593794951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45pt;height:23.85pt" o:ole="">
            <v:imagedata r:id="rId63" o:title=""/>
          </v:shape>
          <o:OLEObject Type="Embed" ProgID="Equation.DSMT4" ShapeID="_x0000_i1049" DrawAspect="Content" ObjectID="_1593794952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5pt;height:23.85pt" o:ole="">
            <v:imagedata r:id="rId65" o:title=""/>
          </v:shape>
          <o:OLEObject Type="Embed" ProgID="Equation.DSMT4" ShapeID="_x0000_i1050" DrawAspect="Content" ObjectID="_1593794953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7pt;height:23.85pt" o:ole="">
            <v:imagedata r:id="rId67" o:title=""/>
          </v:shape>
          <o:OLEObject Type="Embed" ProgID="Equation.DSMT4" ShapeID="_x0000_i1051" DrawAspect="Content" ObjectID="_1593794954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2pt;height:23.85pt" o:ole="">
            <v:imagedata r:id="rId69" o:title=""/>
          </v:shape>
          <o:OLEObject Type="Embed" ProgID="Equation.DSMT4" ShapeID="_x0000_i1052" DrawAspect="Content" ObjectID="_1593794955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B70E35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">
            <v:imagedata r:id="rId71" o:title=""/>
            <w10:wrap type="square" side="right"/>
          </v:shape>
          <o:OLEObject Type="Embed" ProgID="Equation.DSMT4" ShapeID="_x0000_s1066" DrawAspect="Content" ObjectID="_1593794974" r:id="rId72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lastRenderedPageBreak/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B70E35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">
            <v:imagedata r:id="rId73" o:title=""/>
            <w10:wrap type="square" side="right"/>
          </v:shape>
          <o:OLEObject Type="Embed" ProgID="Equation.DSMT4" ShapeID="_x0000_s1067" DrawAspect="Content" ObjectID="_1593794975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29.9pt;height:24.8pt" o:ole="">
            <v:imagedata r:id="rId75" o:title=""/>
          </v:shape>
          <o:OLEObject Type="Embed" ProgID="Equation.DSMT4" ShapeID="_x0000_i1053" DrawAspect="Content" ObjectID="_1593794956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35pt;height:26.2pt" o:ole="">
            <v:imagedata r:id="rId77" o:title=""/>
          </v:shape>
          <o:OLEObject Type="Embed" ProgID="Equation.DSMT4" ShapeID="_x0000_i1054" DrawAspect="Content" ObjectID="_1593794957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B70E35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">
            <v:imagedata r:id="rId79" o:title=""/>
            <w10:wrap type="square" side="right"/>
          </v:shape>
          <o:OLEObject Type="Embed" ProgID="Equation.DSMT4" ShapeID="_x0000_s1068" DrawAspect="Content" ObjectID="_1593794976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65pt;height:19.65pt" o:ole="">
            <v:imagedata r:id="rId81" o:title=""/>
          </v:shape>
          <o:OLEObject Type="Embed" ProgID="Equation.DSMT4" ShapeID="_x0000_i1055" DrawAspect="Content" ObjectID="_1593794958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.3pt;height:15.9pt" o:ole="">
            <v:imagedata r:id="rId83" o:title=""/>
          </v:shape>
          <o:OLEObject Type="Embed" ProgID="Equation.DSMT4" ShapeID="_x0000_i1056" DrawAspect="Content" ObjectID="_1593794959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.3pt;height:15.9pt" o:ole="">
            <v:imagedata r:id="rId83" o:title=""/>
          </v:shape>
          <o:OLEObject Type="Embed" ProgID="Equation.DSMT4" ShapeID="_x0000_i1057" DrawAspect="Content" ObjectID="_1593794960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B70E35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">
            <v:imagedata r:id="rId86" o:title=""/>
            <w10:wrap type="square" side="right"/>
          </v:shape>
          <o:OLEObject Type="Embed" ProgID="Equation.DSMT4" ShapeID="_x0000_s1069" DrawAspect="Content" ObjectID="_1593794977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 xml:space="preserve">ие </w:t>
      </w:r>
      <w:r w:rsidR="007005B7">
        <w:lastRenderedPageBreak/>
        <w:t>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lastRenderedPageBreak/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</w:t>
      </w:r>
      <w:r>
        <w:rPr>
          <w:color w:val="000000" w:themeColor="text1"/>
        </w:rPr>
        <w:lastRenderedPageBreak/>
        <w:t xml:space="preserve">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lastRenderedPageBreak/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8" type="#_x0000_t75" style="width:50.05pt;height:18.7pt" o:ole="">
            <v:imagedata r:id="rId92" o:title=""/>
          </v:shape>
          <o:OLEObject Type="Embed" ProgID="Equation.DSMT4" ShapeID="_x0000_i1058" DrawAspect="Content" ObjectID="_1593794961" r:id="rId93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lastRenderedPageBreak/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9" type="#_x0000_t75" style="width:203.4pt;height:26.2pt" o:ole="">
            <v:imagedata r:id="rId94" o:title=""/>
          </v:shape>
          <o:OLEObject Type="Embed" ProgID="Equation.DSMT4" ShapeID="_x0000_i1059" DrawAspect="Content" ObjectID="_1593794962" r:id="rId9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0" type="#_x0000_t75" style="width:117.8pt;height:36pt" o:ole="">
            <v:imagedata r:id="rId96" o:title=""/>
          </v:shape>
          <o:OLEObject Type="Embed" ProgID="Equation.DSMT4" ShapeID="_x0000_i1060" DrawAspect="Content" ObjectID="_1593794963" r:id="rId9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 xml:space="preserve">секунд, тогда как </w:t>
      </w:r>
      <w:r w:rsidR="008E6BAD">
        <w:lastRenderedPageBreak/>
        <w:t>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1" type="#_x0000_t75" style="width:14.05pt;height:19.15pt" o:ole="">
            <v:imagedata r:id="rId99" o:title=""/>
          </v:shape>
          <o:OLEObject Type="Embed" ProgID="Equation.DSMT4" ShapeID="_x0000_i1061" DrawAspect="Content" ObjectID="_1593794964" r:id="rId100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2" type="#_x0000_t75" style="width:14.95pt;height:19.15pt" o:ole="">
            <v:imagedata r:id="rId101" o:title=""/>
          </v:shape>
          <o:OLEObject Type="Embed" ProgID="Equation.DSMT4" ShapeID="_x0000_i1062" DrawAspect="Content" ObjectID="_1593794965" r:id="rId102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3" type="#_x0000_t75" style="width:16.85pt;height:19.15pt" o:ole="">
            <v:imagedata r:id="rId103" o:title=""/>
          </v:shape>
          <o:OLEObject Type="Embed" ProgID="Equation.DSMT4" ShapeID="_x0000_i1063" DrawAspect="Content" ObjectID="_1593794966" r:id="rId104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4" type="#_x0000_t75" style="width:14.95pt;height:19.15pt" o:ole="">
            <v:imagedata r:id="rId105" o:title=""/>
          </v:shape>
          <o:OLEObject Type="Embed" ProgID="Equation.DSMT4" ShapeID="_x0000_i1064" DrawAspect="Content" ObjectID="_1593794967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5" type="#_x0000_t75" style="width:15.9pt;height:19.15pt" o:ole="">
            <v:imagedata r:id="rId107" o:title=""/>
          </v:shape>
          <o:OLEObject Type="Embed" ProgID="Equation.DSMT4" ShapeID="_x0000_i1065" DrawAspect="Content" ObjectID="_1593794968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6" type="#_x0000_t75" style="width:142.15pt;height:30.85pt" o:ole="">
            <v:imagedata r:id="rId109" o:title=""/>
          </v:shape>
          <o:OLEObject Type="Embed" ProgID="Equation.DSMT4" ShapeID="_x0000_i1066" DrawAspect="Content" ObjectID="_1593794969" r:id="rId110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7" type="#_x0000_t75" style="width:108.95pt;height:34.15pt" o:ole="">
            <v:imagedata r:id="rId111" o:title=""/>
          </v:shape>
          <o:OLEObject Type="Embed" ProgID="Equation.DSMT4" ShapeID="_x0000_i1067" DrawAspect="Content" ObjectID="_1593794970" r:id="rId112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8" type="#_x0000_t75" style="width:100.5pt;height:28.05pt" o:ole="">
            <v:imagedata r:id="rId113" o:title=""/>
          </v:shape>
          <o:OLEObject Type="Embed" ProgID="Equation.DSMT4" ShapeID="_x0000_i1068" DrawAspect="Content" ObjectID="_1593794971" r:id="rId114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>Плазмонная структура играет роль резонатора, тогда как слой с квантовыми точками или красителями выступает в роли усиливающей среды с оптическим усиление</w:t>
      </w:r>
      <w:r w:rsidR="00623D31">
        <w:rPr>
          <w:szCs w:val="24"/>
        </w:rPr>
        <w:t>м</w:t>
      </w:r>
      <w:r w:rsidR="00CD638C">
        <w:rPr>
          <w:szCs w:val="24"/>
        </w:rPr>
        <w:t xml:space="preserve">, рассчитанным, например, с помощью </w:t>
      </w:r>
      <w:r w:rsidR="00CD638C">
        <w:rPr>
          <w:szCs w:val="24"/>
          <w:lang w:val="en-US"/>
        </w:rPr>
        <w:t>VLS</w:t>
      </w:r>
      <w:r w:rsidR="00623D31">
        <w:rPr>
          <w:szCs w:val="24"/>
        </w:rPr>
        <w:t xml:space="preserve"> </w:t>
      </w:r>
      <w:r w:rsidR="00CD638C">
        <w:rPr>
          <w:szCs w:val="24"/>
        </w:rPr>
        <w:t xml:space="preserve"> (см. параграф 1.4.</w:t>
      </w:r>
      <w:r w:rsidR="00623D31">
        <w:rPr>
          <w:szCs w:val="24"/>
        </w:rPr>
        <w:t>1</w:t>
      </w:r>
      <w:r w:rsidR="00CD638C">
        <w:rPr>
          <w:szCs w:val="24"/>
        </w:rPr>
        <w:t>). На рис.</w:t>
      </w:r>
      <w:r w:rsidR="00ED0DCF">
        <w:rPr>
          <w:szCs w:val="24"/>
        </w:rPr>
        <w:t> </w:t>
      </w:r>
      <w:r w:rsidR="000B603E">
        <w:rPr>
          <w:szCs w:val="24"/>
        </w:rPr>
        <w:t xml:space="preserve">1.4.3 </w:t>
      </w:r>
      <w:r w:rsidR="000B603E">
        <w:rPr>
          <w:szCs w:val="24"/>
          <w:lang w:val="en-US"/>
        </w:rPr>
        <w:t>a</w:t>
      </w:r>
      <w:r w:rsidR="000B603E" w:rsidRPr="000B603E">
        <w:rPr>
          <w:szCs w:val="24"/>
        </w:rPr>
        <w:t>)</w:t>
      </w:r>
      <w:r w:rsidR="00CD638C">
        <w:rPr>
          <w:szCs w:val="24"/>
        </w:rPr>
        <w:t xml:space="preserve"> представлена геометрия </w:t>
      </w:r>
      <w:r w:rsidR="00ED0DCF">
        <w:rPr>
          <w:szCs w:val="24"/>
        </w:rPr>
        <w:t>спазера из оригинальной работы</w:t>
      </w:r>
      <w:r w:rsidR="00623D31" w:rsidRPr="00623D31">
        <w:rPr>
          <w:szCs w:val="24"/>
        </w:rPr>
        <w:t>[</w:t>
      </w:r>
      <w:r w:rsidR="00623D31">
        <w:rPr>
          <w:szCs w:val="24"/>
          <w:lang w:val="en-US"/>
        </w:rPr>
        <w:t>stockman</w:t>
      </w:r>
      <w:r w:rsidR="00623D31" w:rsidRPr="00623D31">
        <w:rPr>
          <w:szCs w:val="24"/>
        </w:rPr>
        <w:t>]</w:t>
      </w:r>
      <w:r w:rsidR="00ED0DCF">
        <w:rPr>
          <w:szCs w:val="24"/>
        </w:rPr>
        <w:t xml:space="preserve">, которая состояла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ED0DCF">
        <w:rPr>
          <w:szCs w:val="24"/>
        </w:rPr>
        <w:t>образной наночастицы, которая была окружена с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="00416AD4">
        <w:rPr>
          <w:noProof/>
          <w:lang w:eastAsia="ru-RU"/>
        </w:rPr>
        <w:drawing>
          <wp:inline distT="0" distB="0" distL="0" distR="0" wp14:anchorId="30BE9C91" wp14:editId="1B892FA9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ED0DCF" w:rsidRDefault="00416AD4" w:rsidP="00CD638C">
      <w:pPr>
        <w:rPr>
          <w:szCs w:val="24"/>
        </w:rPr>
      </w:pPr>
      <w:r>
        <w:rPr>
          <w:szCs w:val="24"/>
        </w:rPr>
        <w:t xml:space="preserve">Рис. 1.4.3. 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Кроме того, 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>, состоящий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как было показано на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t xml:space="preserve">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69" type="#_x0000_t75" style="width:24.8pt;height:33.2pt" o:ole="">
            <v:imagedata r:id="rId116" o:title=""/>
          </v:shape>
          <o:OLEObject Type="Embed" ProgID="Equation.DSMT4" ShapeID="_x0000_i1069" DrawAspect="Content" ObjectID="_1593794972" r:id="rId117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>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 w:rsidRPr="00711B89">
        <w:t xml:space="preserve"> </w:t>
      </w:r>
      <w:r w:rsidR="00711B89">
        <w:t>–</w:t>
      </w:r>
      <w:r w:rsidR="00711B89" w:rsidRPr="00711B89">
        <w:t xml:space="preserve"> </w:t>
      </w:r>
      <w:r w:rsidR="00711B89">
        <w:t>добротность плазмонного резонанса</w:t>
      </w:r>
      <w:r w:rsidR="0054513C">
        <w:t xml:space="preserve">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>
        <w:t xml:space="preserve">то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lastRenderedPageBreak/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яных наносфер, окруженных слоем из квантовых точек. Было показано, что в данной системе можно достигнуть довольно большого оптического усиления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A33DB4" w:rsidRPr="00A33DB4">
        <w:t>“</w:t>
      </w:r>
      <w:r w:rsidR="00DA4636" w:rsidRPr="00DA4636">
        <w:rPr>
          <w:highlight w:val="red"/>
        </w:rPr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49091D">
        <w:rPr>
          <w:highlight w:val="yellow"/>
        </w:rPr>
        <w:t xml:space="preserve">В работе </w:t>
      </w:r>
      <w:r w:rsidR="006A6B1D" w:rsidRPr="0049091D">
        <w:rPr>
          <w:highlight w:val="yellow"/>
        </w:rPr>
        <w:t>[</w:t>
      </w:r>
      <w:r w:rsidR="006A6B1D" w:rsidRPr="0049091D">
        <w:rPr>
          <w:highlight w:val="yellow"/>
          <w:lang w:val="en-US"/>
        </w:rPr>
        <w:t>Amplificatio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of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long</w:t>
      </w:r>
      <w:r w:rsidR="006A6B1D" w:rsidRPr="0049091D">
        <w:rPr>
          <w:highlight w:val="yellow"/>
        </w:rPr>
        <w:t>-</w:t>
      </w:r>
      <w:r w:rsidR="006A6B1D" w:rsidRPr="0049091D">
        <w:rPr>
          <w:highlight w:val="yellow"/>
          <w:lang w:val="en-US"/>
        </w:rPr>
        <w:t>rang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surfac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plasmons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by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a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dipolar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gai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medium</w:t>
      </w:r>
      <w:r w:rsidR="006A6B1D" w:rsidRPr="0049091D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49091D">
        <w:rPr>
          <w:highlight w:val="yellow"/>
          <w:lang w:val="en-US"/>
        </w:rPr>
        <w:t>IR</w:t>
      </w:r>
      <w:r w:rsidR="006A6B1D" w:rsidRPr="0049091D">
        <w:rPr>
          <w:highlight w:val="yellow"/>
        </w:rPr>
        <w:t xml:space="preserve">140. </w:t>
      </w:r>
      <w:r w:rsidR="00A33DB4">
        <w:rPr>
          <w:highlight w:val="yellow"/>
        </w:rPr>
        <w:t xml:space="preserve">С двух сторон от данной системы располагались оптические волноводы. Было показано, что в системе с золотым волноводом 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  <w:bookmarkStart w:id="0" w:name="_GoBack"/>
      <w:bookmarkEnd w:id="0"/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415E" w:rsidRDefault="0025415E" w:rsidP="0016786B">
      <w:pPr>
        <w:spacing w:line="240" w:lineRule="auto"/>
      </w:pPr>
      <w:r>
        <w:separator/>
      </w:r>
    </w:p>
  </w:endnote>
  <w:endnote w:type="continuationSeparator" w:id="0">
    <w:p w:rsidR="0025415E" w:rsidRDefault="0025415E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415E" w:rsidRDefault="0025415E" w:rsidP="0016786B">
      <w:pPr>
        <w:spacing w:line="240" w:lineRule="auto"/>
      </w:pPr>
      <w:r>
        <w:separator/>
      </w:r>
    </w:p>
  </w:footnote>
  <w:footnote w:type="continuationSeparator" w:id="0">
    <w:p w:rsidR="0025415E" w:rsidRDefault="0025415E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B603E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060A"/>
    <w:rsid w:val="002449A7"/>
    <w:rsid w:val="00247E4E"/>
    <w:rsid w:val="002540C7"/>
    <w:rsid w:val="0025415E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237E"/>
    <w:rsid w:val="00345BF7"/>
    <w:rsid w:val="00350951"/>
    <w:rsid w:val="003509E6"/>
    <w:rsid w:val="00350B77"/>
    <w:rsid w:val="0035113A"/>
    <w:rsid w:val="0036539A"/>
    <w:rsid w:val="00375CC4"/>
    <w:rsid w:val="00386511"/>
    <w:rsid w:val="003876A9"/>
    <w:rsid w:val="00393C67"/>
    <w:rsid w:val="003A526B"/>
    <w:rsid w:val="003B1C41"/>
    <w:rsid w:val="003B228E"/>
    <w:rsid w:val="003B3839"/>
    <w:rsid w:val="003C7177"/>
    <w:rsid w:val="003F1556"/>
    <w:rsid w:val="003F7404"/>
    <w:rsid w:val="00402690"/>
    <w:rsid w:val="00411B76"/>
    <w:rsid w:val="00414F96"/>
    <w:rsid w:val="00416AD4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091D"/>
    <w:rsid w:val="00492FFE"/>
    <w:rsid w:val="00496775"/>
    <w:rsid w:val="004A1CFF"/>
    <w:rsid w:val="004F0573"/>
    <w:rsid w:val="004F3077"/>
    <w:rsid w:val="00505686"/>
    <w:rsid w:val="00512226"/>
    <w:rsid w:val="00512F08"/>
    <w:rsid w:val="00513971"/>
    <w:rsid w:val="00530E09"/>
    <w:rsid w:val="00530F3F"/>
    <w:rsid w:val="00540157"/>
    <w:rsid w:val="00544644"/>
    <w:rsid w:val="0054513C"/>
    <w:rsid w:val="00552269"/>
    <w:rsid w:val="0056296F"/>
    <w:rsid w:val="00563D82"/>
    <w:rsid w:val="00575935"/>
    <w:rsid w:val="005834AB"/>
    <w:rsid w:val="00583F90"/>
    <w:rsid w:val="005845BE"/>
    <w:rsid w:val="00587B16"/>
    <w:rsid w:val="0059198E"/>
    <w:rsid w:val="005A7717"/>
    <w:rsid w:val="005C2961"/>
    <w:rsid w:val="005C2A57"/>
    <w:rsid w:val="005C7677"/>
    <w:rsid w:val="005C76D7"/>
    <w:rsid w:val="005E0712"/>
    <w:rsid w:val="005E7D7E"/>
    <w:rsid w:val="005F0173"/>
    <w:rsid w:val="00602C89"/>
    <w:rsid w:val="00611893"/>
    <w:rsid w:val="006179FF"/>
    <w:rsid w:val="00623D31"/>
    <w:rsid w:val="00632051"/>
    <w:rsid w:val="0064119A"/>
    <w:rsid w:val="00653F4D"/>
    <w:rsid w:val="0066414D"/>
    <w:rsid w:val="00664F99"/>
    <w:rsid w:val="006746EC"/>
    <w:rsid w:val="00677AE4"/>
    <w:rsid w:val="00680A9B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C15B9"/>
    <w:rsid w:val="006C2338"/>
    <w:rsid w:val="006C2BCC"/>
    <w:rsid w:val="006C4FC6"/>
    <w:rsid w:val="006C6778"/>
    <w:rsid w:val="006D0257"/>
    <w:rsid w:val="006D33E1"/>
    <w:rsid w:val="006E6A57"/>
    <w:rsid w:val="006F1539"/>
    <w:rsid w:val="007005B7"/>
    <w:rsid w:val="00701E61"/>
    <w:rsid w:val="00705684"/>
    <w:rsid w:val="007065A8"/>
    <w:rsid w:val="00711A7C"/>
    <w:rsid w:val="00711B89"/>
    <w:rsid w:val="007126B5"/>
    <w:rsid w:val="007227C2"/>
    <w:rsid w:val="00730772"/>
    <w:rsid w:val="007402E5"/>
    <w:rsid w:val="0074207D"/>
    <w:rsid w:val="00747393"/>
    <w:rsid w:val="007520F4"/>
    <w:rsid w:val="00770989"/>
    <w:rsid w:val="00776A9B"/>
    <w:rsid w:val="007944AC"/>
    <w:rsid w:val="007967C8"/>
    <w:rsid w:val="007972EF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414EC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B5D1D"/>
    <w:rsid w:val="009C00BB"/>
    <w:rsid w:val="009F093E"/>
    <w:rsid w:val="00A05A96"/>
    <w:rsid w:val="00A0683D"/>
    <w:rsid w:val="00A23B01"/>
    <w:rsid w:val="00A27562"/>
    <w:rsid w:val="00A3369E"/>
    <w:rsid w:val="00A33DB4"/>
    <w:rsid w:val="00A47CFB"/>
    <w:rsid w:val="00A52984"/>
    <w:rsid w:val="00A538CE"/>
    <w:rsid w:val="00A552E0"/>
    <w:rsid w:val="00A637B9"/>
    <w:rsid w:val="00A65239"/>
    <w:rsid w:val="00A7498F"/>
    <w:rsid w:val="00AB6080"/>
    <w:rsid w:val="00AC0498"/>
    <w:rsid w:val="00AD0D96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57436"/>
    <w:rsid w:val="00B65280"/>
    <w:rsid w:val="00B65F80"/>
    <w:rsid w:val="00B70E35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638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A4636"/>
    <w:rsid w:val="00DC25ED"/>
    <w:rsid w:val="00DC4822"/>
    <w:rsid w:val="00DD0DBE"/>
    <w:rsid w:val="00DD275E"/>
    <w:rsid w:val="00DD4698"/>
    <w:rsid w:val="00DD485D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DCF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7A026801-9DE6-4C3C-AAB0-9FFF168CF3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03FD0183-DC66-47C8-B61C-8E46AF5DB1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4</TotalTime>
  <Pages>20</Pages>
  <Words>5174</Words>
  <Characters>29495</Characters>
  <Application>Microsoft Office Word</Application>
  <DocSecurity>0</DocSecurity>
  <Lines>245</Lines>
  <Paragraphs>6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46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9</cp:revision>
  <dcterms:created xsi:type="dcterms:W3CDTF">2018-05-02T12:32:00Z</dcterms:created>
  <dcterms:modified xsi:type="dcterms:W3CDTF">2018-07-22T16:57:00Z</dcterms:modified>
</cp:coreProperties>
</file>